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228D" w:rsidRDefault="00CB228D" w:rsidP="00CB228D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KHOA GIÁO DỤC ĐẠI CƯƠNG            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>THI HỌC KỲ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 xml:space="preserve"> II (LẦN 2</w:t>
      </w:r>
      <w:proofErr w:type="gramStart"/>
      <w:r>
        <w:rPr>
          <w:rFonts w:ascii="Times New Roman" w:eastAsia="Times New Roman" w:hAnsi="Times New Roman" w:cs="Times New Roman"/>
          <w:i/>
          <w:sz w:val="26"/>
          <w:szCs w:val="26"/>
        </w:rPr>
        <w:t xml:space="preserve">)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NĂM</w:t>
      </w:r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 HỌC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 xml:space="preserve">2017-2018 </w:t>
      </w:r>
    </w:p>
    <w:p w:rsidR="00CB228D" w:rsidRDefault="00CB228D" w:rsidP="00CB228D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BỘ MÔN: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VH-NN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     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MÔN THI: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VẬT LÝ ĐẠI CƯƠNG</w:t>
      </w:r>
    </w:p>
    <w:p w:rsidR="00CB228D" w:rsidRDefault="00CB228D" w:rsidP="00CB228D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THỜI GIAN LÀM BÀI: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60 PHÚT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      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TP.HCM,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ày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 xml:space="preserve">08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á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i/>
          <w:sz w:val="26"/>
          <w:szCs w:val="26"/>
        </w:rPr>
        <w:t xml:space="preserve">7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ăm</w:t>
      </w:r>
      <w:proofErr w:type="spellEnd"/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201</w:t>
      </w:r>
      <w:r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8</w:t>
      </w:r>
    </w:p>
    <w:p w:rsidR="00CB228D" w:rsidRDefault="00CB228D" w:rsidP="00CB228D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 xml:space="preserve"> (Sinh viên không sử dụng tài liệu) </w:t>
      </w:r>
    </w:p>
    <w:p w:rsidR="00A95B3C" w:rsidRPr="00E531CD" w:rsidRDefault="00A95B3C" w:rsidP="00A95B3C">
      <w:pPr>
        <w:ind w:right="-1272" w:hanging="567"/>
        <w:rPr>
          <w:rFonts w:ascii="Times New Roman" w:hAnsi="Times New Roman" w:cs="Times New Roman"/>
          <w:sz w:val="26"/>
          <w:szCs w:val="26"/>
        </w:rPr>
      </w:pPr>
      <w:r w:rsidRPr="00E531CD">
        <w:rPr>
          <w:rFonts w:ascii="Times New Roman" w:hAnsi="Times New Roman" w:cs="Times New Roman"/>
          <w:sz w:val="26"/>
          <w:szCs w:val="26"/>
          <w:lang w:val="vi-VN"/>
        </w:rPr>
        <w:t>---------------------------------------------------------------</w:t>
      </w:r>
      <w:r w:rsidRPr="00E531CD">
        <w:rPr>
          <w:rFonts w:ascii="Times New Roman" w:hAnsi="Times New Roman" w:cs="Times New Roman"/>
          <w:sz w:val="26"/>
          <w:szCs w:val="26"/>
        </w:rPr>
        <w:t>----------------------------------</w:t>
      </w:r>
      <w:r>
        <w:rPr>
          <w:rFonts w:ascii="Times New Roman" w:hAnsi="Times New Roman" w:cs="Times New Roman"/>
          <w:sz w:val="26"/>
          <w:szCs w:val="26"/>
        </w:rPr>
        <w:t>------------------------------</w:t>
      </w:r>
    </w:p>
    <w:p w:rsidR="00A95B3C" w:rsidRDefault="00A95B3C" w:rsidP="00A95B3C">
      <w:pPr>
        <w:ind w:left="-567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E531CD">
        <w:rPr>
          <w:rFonts w:ascii="Times New Roman" w:hAnsi="Times New Roman" w:cs="Times New Roman"/>
          <w:b/>
          <w:sz w:val="26"/>
          <w:szCs w:val="26"/>
          <w:u w:val="single"/>
        </w:rPr>
        <w:t xml:space="preserve">PHẦN I:  TRẮC NGHIỆM (20 </w:t>
      </w:r>
      <w:proofErr w:type="spellStart"/>
      <w:r w:rsidRPr="00E531CD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E531CD">
        <w:rPr>
          <w:rFonts w:ascii="Times New Roman" w:hAnsi="Times New Roman" w:cs="Times New Roman"/>
          <w:b/>
          <w:sz w:val="26"/>
          <w:szCs w:val="26"/>
          <w:u w:val="single"/>
        </w:rPr>
        <w:t xml:space="preserve"> – 8 </w:t>
      </w:r>
      <w:proofErr w:type="spellStart"/>
      <w:r w:rsidRPr="00E531CD">
        <w:rPr>
          <w:rFonts w:ascii="Times New Roman" w:hAnsi="Times New Roman" w:cs="Times New Roman"/>
          <w:b/>
          <w:sz w:val="26"/>
          <w:szCs w:val="26"/>
          <w:u w:val="single"/>
        </w:rPr>
        <w:t>điểm</w:t>
      </w:r>
      <w:proofErr w:type="spellEnd"/>
      <w:r w:rsidRPr="00E531CD">
        <w:rPr>
          <w:rFonts w:ascii="Times New Roman" w:hAnsi="Times New Roman" w:cs="Times New Roman"/>
          <w:b/>
          <w:sz w:val="26"/>
          <w:szCs w:val="26"/>
          <w:u w:val="single"/>
        </w:rPr>
        <w:t>):</w:t>
      </w:r>
    </w:p>
    <w:p w:rsidR="007E1E51" w:rsidRPr="00C014FE" w:rsidRDefault="007E1E51" w:rsidP="007E1E5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="00817F4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01</w:t>
      </w:r>
    </w:p>
    <w:tbl>
      <w:tblPr>
        <w:tblStyle w:val="TableGrid1"/>
        <w:tblW w:w="11078" w:type="dxa"/>
        <w:tblInd w:w="-572" w:type="dxa"/>
        <w:tblLook w:val="01E0" w:firstRow="1" w:lastRow="1" w:firstColumn="1" w:lastColumn="1" w:noHBand="0" w:noVBand="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8E3016" w:rsidRPr="008E3016" w:rsidTr="00CB228D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</w:t>
            </w: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4</w:t>
            </w: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6</w:t>
            </w: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7</w:t>
            </w: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1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3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5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6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8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9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20</w:t>
            </w:r>
          </w:p>
        </w:tc>
      </w:tr>
      <w:tr w:rsidR="00817F41" w:rsidRPr="008E3016" w:rsidTr="00E764F7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</w:tr>
      <w:tr w:rsidR="00817F41" w:rsidRPr="008E3016" w:rsidTr="00E764F7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</w:tr>
      <w:tr w:rsidR="00817F41" w:rsidRPr="008E3016" w:rsidTr="00E764F7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</w:tr>
      <w:tr w:rsidR="00817F41" w:rsidRPr="00DF5030" w:rsidTr="00E764F7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</w:tr>
    </w:tbl>
    <w:p w:rsidR="007E1E51" w:rsidRDefault="007E1E51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7E1E51" w:rsidRPr="00C014FE" w:rsidRDefault="007E1E51" w:rsidP="007E1E5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="00817F4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0</w:t>
      </w:r>
      <w:r w:rsidR="00A9152D">
        <w:rPr>
          <w:rFonts w:ascii="Times New Roman" w:eastAsia="Times New Roman" w:hAnsi="Times New Roman" w:cs="Times New Roman"/>
          <w:b/>
          <w:sz w:val="26"/>
          <w:szCs w:val="26"/>
        </w:rPr>
        <w:t>2</w:t>
      </w:r>
    </w:p>
    <w:tbl>
      <w:tblPr>
        <w:tblStyle w:val="TableGrid1"/>
        <w:tblW w:w="11078" w:type="dxa"/>
        <w:tblInd w:w="-572" w:type="dxa"/>
        <w:tblLook w:val="01E0" w:firstRow="1" w:lastRow="1" w:firstColumn="1" w:lastColumn="1" w:noHBand="0" w:noVBand="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8E3016" w:rsidRPr="00DF5030" w:rsidTr="00CB228D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817F41" w:rsidRPr="00DF5030" w:rsidTr="0053519C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D67C14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</w:tr>
      <w:tr w:rsidR="00817F41" w:rsidRPr="00DF5030" w:rsidTr="0053519C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D67C14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713C05" w:rsidRDefault="007E1E51" w:rsidP="00D67C14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</w:tr>
      <w:tr w:rsidR="00817F41" w:rsidRPr="00DF5030" w:rsidTr="0053519C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D67C14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713C05" w:rsidRDefault="007E1E51" w:rsidP="00D67C14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713C05" w:rsidRDefault="007E1E51" w:rsidP="00D67C14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713C05" w:rsidRDefault="007E1E51" w:rsidP="00D67C14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</w:tr>
      <w:tr w:rsidR="00817F41" w:rsidRPr="00DF5030" w:rsidTr="0053519C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FF0000"/>
          </w:tcPr>
          <w:p w:rsidR="007E1E51" w:rsidRPr="00A95B3C" w:rsidRDefault="007E1E51" w:rsidP="00D67C14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</w:tr>
    </w:tbl>
    <w:p w:rsidR="00C778E1" w:rsidRDefault="00C778E1" w:rsidP="004F5B4D">
      <w:pPr>
        <w:spacing w:line="276" w:lineRule="auto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C778E1" w:rsidRPr="00FE6BBA" w:rsidRDefault="00C778E1" w:rsidP="004F5B4D">
      <w:pPr>
        <w:spacing w:line="276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  <w:bookmarkStart w:id="0" w:name="_GoBack"/>
      <w:bookmarkEnd w:id="0"/>
    </w:p>
    <w:p w:rsidR="00A95B3C" w:rsidRDefault="00A95B3C" w:rsidP="004F5B4D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A95B3C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PHẦN II: TỰ LUẬN (2 điểm):</w:t>
      </w:r>
    </w:p>
    <w:p w:rsidR="004F5B4D" w:rsidRDefault="004F5B4D" w:rsidP="004F5B4D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="00820A4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0</w:t>
      </w:r>
      <w:r w:rsidR="00350FF1">
        <w:rPr>
          <w:rFonts w:ascii="Times New Roman" w:eastAsia="Times New Roman" w:hAnsi="Times New Roman" w:cs="Times New Roman"/>
          <w:b/>
          <w:sz w:val="26"/>
          <w:szCs w:val="26"/>
        </w:rPr>
        <w:t>1</w:t>
      </w:r>
    </w:p>
    <w:p w:rsidR="008B5A6C" w:rsidRDefault="008B5A6C" w:rsidP="004F5B4D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</w:p>
    <w:tbl>
      <w:tblPr>
        <w:tblW w:w="11170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65"/>
        <w:gridCol w:w="667"/>
        <w:gridCol w:w="7938"/>
        <w:gridCol w:w="1400"/>
      </w:tblGrid>
      <w:tr w:rsidR="008B5A6C" w:rsidRPr="00A95B3C" w:rsidTr="00436CE3">
        <w:tc>
          <w:tcPr>
            <w:tcW w:w="1165" w:type="dxa"/>
          </w:tcPr>
          <w:p w:rsidR="008B5A6C" w:rsidRPr="00A95B3C" w:rsidRDefault="008B5A6C" w:rsidP="00D67C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âu</w:t>
            </w:r>
            <w:proofErr w:type="spellEnd"/>
          </w:p>
        </w:tc>
        <w:tc>
          <w:tcPr>
            <w:tcW w:w="667" w:type="dxa"/>
          </w:tcPr>
          <w:p w:rsidR="008B5A6C" w:rsidRPr="00A95B3C" w:rsidRDefault="008B5A6C" w:rsidP="00D67C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Ý</w:t>
            </w:r>
          </w:p>
        </w:tc>
        <w:tc>
          <w:tcPr>
            <w:tcW w:w="7938" w:type="dxa"/>
          </w:tcPr>
          <w:p w:rsidR="008B5A6C" w:rsidRPr="00A95B3C" w:rsidRDefault="008B5A6C" w:rsidP="00D67C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Nội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 xml:space="preserve"> dung</w:t>
            </w:r>
          </w:p>
        </w:tc>
        <w:tc>
          <w:tcPr>
            <w:tcW w:w="1400" w:type="dxa"/>
          </w:tcPr>
          <w:p w:rsidR="008B5A6C" w:rsidRPr="00A95B3C" w:rsidRDefault="008B5A6C" w:rsidP="00D67C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Điểm</w:t>
            </w:r>
            <w:proofErr w:type="spellEnd"/>
          </w:p>
        </w:tc>
      </w:tr>
      <w:tr w:rsidR="005257DE" w:rsidRPr="00A95B3C" w:rsidTr="00436CE3">
        <w:trPr>
          <w:trHeight w:val="712"/>
        </w:trPr>
        <w:tc>
          <w:tcPr>
            <w:tcW w:w="1165" w:type="dxa"/>
            <w:vMerge w:val="restart"/>
            <w:vAlign w:val="center"/>
          </w:tcPr>
          <w:p w:rsidR="005257DE" w:rsidRPr="00A95B3C" w:rsidRDefault="005257DE" w:rsidP="005257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  <w:p w:rsidR="005257DE" w:rsidRDefault="005257DE" w:rsidP="005257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1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  <w:tc>
          <w:tcPr>
            <w:tcW w:w="667" w:type="dxa"/>
          </w:tcPr>
          <w:p w:rsidR="005257DE" w:rsidRPr="00A95B3C" w:rsidRDefault="005257DE" w:rsidP="00D67C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.1</w:t>
            </w:r>
          </w:p>
        </w:tc>
        <w:tc>
          <w:tcPr>
            <w:tcW w:w="7938" w:type="dxa"/>
          </w:tcPr>
          <w:p w:rsidR="00CB228D" w:rsidRPr="00CB228D" w:rsidRDefault="00CB228D" w:rsidP="00CB228D">
            <w:pPr>
              <w:pStyle w:val="ListParagraph"/>
              <w:tabs>
                <w:tab w:val="left" w:pos="765"/>
              </w:tabs>
              <w:ind w:left="158"/>
              <w:jc w:val="both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Cường độ điện trường do điện tích </w:t>
            </w:r>
            <w:r w:rsidRPr="00CB228D">
              <w:rPr>
                <w:rFonts w:ascii="Times New Roman" w:eastAsia="Times New Roman" w:hAnsi="Times New Roman" w:cs="Times New Roman"/>
                <w:position w:val="-14"/>
                <w:sz w:val="26"/>
                <w:szCs w:val="24"/>
              </w:rPr>
              <w:object w:dxaOrig="27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20.25pt" o:ole="">
                  <v:imagedata r:id="rId6" o:title=""/>
                </v:shape>
                <o:OLEObject Type="Embed" ProgID="Equation.DSMT4" ShapeID="_x0000_i1025" DrawAspect="Content" ObjectID="_1592631236" r:id="rId7"/>
              </w:object>
            </w: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 gây ra tại  </w:t>
            </w:r>
            <w:r w:rsidRPr="00CB228D">
              <w:rPr>
                <w:rFonts w:ascii="Times New Roman" w:eastAsia="Times New Roman" w:hAnsi="Times New Roman" w:cs="Times New Roman"/>
                <w:position w:val="-4"/>
                <w:sz w:val="26"/>
                <w:szCs w:val="24"/>
              </w:rPr>
              <w:object w:dxaOrig="300" w:dyaOrig="260">
                <v:shape id="_x0000_i1026" type="#_x0000_t75" style="width:15pt;height:12.75pt" o:ole="">
                  <v:imagedata r:id="rId8" o:title=""/>
                </v:shape>
                <o:OLEObject Type="Embed" ProgID="Equation.DSMT4" ShapeID="_x0000_i1026" DrawAspect="Content" ObjectID="_1592631237" r:id="rId9"/>
              </w:object>
            </w: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: </w:t>
            </w: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</w:rPr>
              <w:object w:dxaOrig="5340" w:dyaOrig="1020">
                <v:shape id="_x0000_i1027" type="#_x0000_t75" style="width:267pt;height:51pt" o:ole="">
                  <v:imagedata r:id="rId10" o:title=""/>
                </v:shape>
                <o:OLEObject Type="Embed" ProgID="Equation.DSMT4" ShapeID="_x0000_i1027" DrawAspect="Content" ObjectID="_1592631238" r:id="rId11"/>
              </w:object>
            </w:r>
          </w:p>
          <w:p w:rsidR="005257DE" w:rsidRPr="00CB228D" w:rsidRDefault="00CB228D" w:rsidP="00CB228D">
            <w:pPr>
              <w:pStyle w:val="ListParagraph"/>
              <w:tabs>
                <w:tab w:val="left" w:pos="765"/>
              </w:tabs>
              <w:ind w:left="158"/>
              <w:jc w:val="both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Cường độ điện trường do điện tích </w:t>
            </w:r>
            <w:r w:rsidRPr="00CB228D">
              <w:rPr>
                <w:rFonts w:ascii="Times New Roman" w:eastAsia="Times New Roman" w:hAnsi="Times New Roman" w:cs="Times New Roman"/>
                <w:position w:val="-14"/>
                <w:sz w:val="26"/>
                <w:szCs w:val="24"/>
              </w:rPr>
              <w:object w:dxaOrig="279" w:dyaOrig="400">
                <v:shape id="_x0000_i1028" type="#_x0000_t75" style="width:14.25pt;height:20.25pt" o:ole="">
                  <v:imagedata r:id="rId12" o:title=""/>
                </v:shape>
                <o:OLEObject Type="Embed" ProgID="Equation.DSMT4" ShapeID="_x0000_i1028" DrawAspect="Content" ObjectID="_1592631239" r:id="rId13"/>
              </w:object>
            </w: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 gây ra tại  </w:t>
            </w:r>
            <w:r w:rsidRPr="00CB228D">
              <w:rPr>
                <w:rFonts w:ascii="Times New Roman" w:eastAsia="Times New Roman" w:hAnsi="Times New Roman" w:cs="Times New Roman"/>
                <w:position w:val="-4"/>
                <w:sz w:val="26"/>
                <w:szCs w:val="24"/>
              </w:rPr>
              <w:object w:dxaOrig="300" w:dyaOrig="260">
                <v:shape id="_x0000_i1029" type="#_x0000_t75" style="width:15pt;height:12.75pt" o:ole="">
                  <v:imagedata r:id="rId14" o:title=""/>
                </v:shape>
                <o:OLEObject Type="Embed" ProgID="Equation.DSMT4" ShapeID="_x0000_i1029" DrawAspect="Content" ObjectID="_1592631240" r:id="rId15"/>
              </w:object>
            </w: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: </w:t>
            </w: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</w:rPr>
              <w:object w:dxaOrig="5625" w:dyaOrig="1020">
                <v:shape id="_x0000_i1030" type="#_x0000_t75" style="width:281.25pt;height:51pt" o:ole="">
                  <v:imagedata r:id="rId16" o:title=""/>
                </v:shape>
                <o:OLEObject Type="Embed" ProgID="Equation.DSMT4" ShapeID="_x0000_i1030" DrawAspect="Content" ObjectID="_1592631241" r:id="rId17"/>
              </w:object>
            </w:r>
          </w:p>
        </w:tc>
        <w:tc>
          <w:tcPr>
            <w:tcW w:w="1400" w:type="dxa"/>
            <w:vAlign w:val="center"/>
          </w:tcPr>
          <w:p w:rsidR="005257DE" w:rsidRPr="00A95B3C" w:rsidRDefault="00436CE3" w:rsidP="00D67C1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  <w:tr w:rsidR="005257DE" w:rsidRPr="00A95B3C" w:rsidTr="00436CE3">
        <w:trPr>
          <w:trHeight w:val="712"/>
        </w:trPr>
        <w:tc>
          <w:tcPr>
            <w:tcW w:w="1165" w:type="dxa"/>
            <w:vMerge/>
            <w:vAlign w:val="center"/>
          </w:tcPr>
          <w:p w:rsidR="005257DE" w:rsidRPr="00A95B3C" w:rsidRDefault="005257DE" w:rsidP="005257D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667" w:type="dxa"/>
          </w:tcPr>
          <w:p w:rsidR="005257DE" w:rsidRPr="00A95B3C" w:rsidRDefault="005257DE" w:rsidP="00D67C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.2</w:t>
            </w:r>
          </w:p>
        </w:tc>
        <w:tc>
          <w:tcPr>
            <w:tcW w:w="7938" w:type="dxa"/>
          </w:tcPr>
          <w:p w:rsidR="00CB228D" w:rsidRPr="00CB228D" w:rsidRDefault="00CB228D" w:rsidP="00CB228D">
            <w:pPr>
              <w:pStyle w:val="ListParagraph"/>
              <w:tabs>
                <w:tab w:val="left" w:pos="765"/>
              </w:tabs>
              <w:ind w:left="158"/>
              <w:jc w:val="both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</w:p>
          <w:p w:rsidR="00CB228D" w:rsidRPr="00CB228D" w:rsidRDefault="00CB228D" w:rsidP="00CB228D">
            <w:pPr>
              <w:pStyle w:val="ListParagraph"/>
              <w:tabs>
                <w:tab w:val="left" w:pos="765"/>
              </w:tabs>
              <w:ind w:left="158"/>
              <w:jc w:val="both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Vectơ cường độ điện trường </w:t>
            </w:r>
            <w:r w:rsidRPr="00CB228D">
              <w:rPr>
                <w:rFonts w:ascii="Times New Roman" w:eastAsia="Times New Roman" w:hAnsi="Times New Roman" w:cs="Times New Roman"/>
                <w:position w:val="-16"/>
                <w:sz w:val="26"/>
                <w:szCs w:val="24"/>
              </w:rPr>
              <w:object w:dxaOrig="1180" w:dyaOrig="499">
                <v:shape id="_x0000_i1031" type="#_x0000_t75" style="width:59.25pt;height:24.75pt" o:ole="">
                  <v:imagedata r:id="rId18" o:title=""/>
                </v:shape>
                <o:OLEObject Type="Embed" ProgID="Equation.DSMT4" ShapeID="_x0000_i1031" DrawAspect="Content" ObjectID="_1592631242" r:id="rId19"/>
              </w:object>
            </w: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 do hệ điện tích gây ra tại </w:t>
            </w:r>
            <w:r w:rsidRPr="00CB228D">
              <w:rPr>
                <w:rFonts w:ascii="Times New Roman" w:eastAsia="Times New Roman" w:hAnsi="Times New Roman" w:cs="Times New Roman"/>
                <w:position w:val="-4"/>
                <w:sz w:val="26"/>
                <w:szCs w:val="24"/>
              </w:rPr>
              <w:object w:dxaOrig="300" w:dyaOrig="260">
                <v:shape id="_x0000_i1032" type="#_x0000_t75" style="width:15pt;height:12.75pt" o:ole="">
                  <v:imagedata r:id="rId20" o:title=""/>
                </v:shape>
                <o:OLEObject Type="Embed" ProgID="Equation.DSMT4" ShapeID="_x0000_i1032" DrawAspect="Content" ObjectID="_1592631243" r:id="rId21"/>
              </w:object>
            </w: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>:</w:t>
            </w:r>
          </w:p>
          <w:p w:rsidR="00CB228D" w:rsidRPr="00CB228D" w:rsidRDefault="00CB228D" w:rsidP="00CB228D">
            <w:pPr>
              <w:pStyle w:val="ListParagraph"/>
              <w:tabs>
                <w:tab w:val="left" w:pos="765"/>
              </w:tabs>
              <w:ind w:left="158"/>
              <w:jc w:val="both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</w:rPr>
              <w:object w:dxaOrig="1950" w:dyaOrig="960">
                <v:shape id="_x0000_i1033" type="#_x0000_t75" style="width:97.5pt;height:48pt" o:ole="">
                  <v:imagedata r:id="rId22" o:title=""/>
                </v:shape>
                <o:OLEObject Type="Embed" ProgID="Equation.DSMT4" ShapeID="_x0000_i1033" DrawAspect="Content" ObjectID="_1592631244" r:id="rId23"/>
              </w:object>
            </w: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</w:rPr>
              <w:tab/>
            </w: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</w:rPr>
              <w:object w:dxaOrig="2265" w:dyaOrig="915">
                <v:shape id="_x0000_i1034" type="#_x0000_t75" style="width:113.25pt;height:45.75pt" o:ole="">
                  <v:imagedata r:id="rId24" o:title=""/>
                </v:shape>
                <o:OLEObject Type="Embed" ProgID="Equation.DSMT4" ShapeID="_x0000_i1034" DrawAspect="Content" ObjectID="_1592631245" r:id="rId25"/>
              </w:object>
            </w: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</w:rPr>
              <w:tab/>
            </w:r>
          </w:p>
          <w:p w:rsidR="005257DE" w:rsidRPr="00CB228D" w:rsidRDefault="00CB228D" w:rsidP="00CB228D">
            <w:pPr>
              <w:pStyle w:val="ListParagraph"/>
              <w:tabs>
                <w:tab w:val="left" w:pos="765"/>
              </w:tabs>
              <w:ind w:left="158"/>
              <w:jc w:val="both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proofErr w:type="spellStart"/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</w:rPr>
              <w:lastRenderedPageBreak/>
              <w:t>Vậy</w:t>
            </w:r>
            <w:proofErr w:type="spellEnd"/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: </w:t>
            </w:r>
            <w:r w:rsidRPr="00CB228D">
              <w:rPr>
                <w:rFonts w:ascii="Times New Roman" w:eastAsia="Times New Roman" w:hAnsi="Times New Roman" w:cs="Times New Roman"/>
                <w:position w:val="-40"/>
                <w:sz w:val="26"/>
                <w:szCs w:val="24"/>
              </w:rPr>
              <w:object w:dxaOrig="2439" w:dyaOrig="920">
                <v:shape id="_x0000_i1035" type="#_x0000_t75" style="width:122.25pt;height:45.75pt" o:ole="">
                  <v:imagedata r:id="rId26" o:title=""/>
                </v:shape>
                <o:OLEObject Type="Embed" ProgID="Equation.DSMT4" ShapeID="_x0000_i1035" DrawAspect="Content" ObjectID="_1592631246" r:id="rId27"/>
              </w:object>
            </w:r>
          </w:p>
        </w:tc>
        <w:tc>
          <w:tcPr>
            <w:tcW w:w="1400" w:type="dxa"/>
            <w:vAlign w:val="center"/>
          </w:tcPr>
          <w:p w:rsidR="005257DE" w:rsidRPr="00A95B3C" w:rsidRDefault="00436CE3" w:rsidP="00D67C1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lastRenderedPageBreak/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  <w:tr w:rsidR="00CB228D" w:rsidRPr="00CB228D" w:rsidTr="00166304">
        <w:trPr>
          <w:trHeight w:val="997"/>
        </w:trPr>
        <w:tc>
          <w:tcPr>
            <w:tcW w:w="1165" w:type="dxa"/>
            <w:vAlign w:val="center"/>
          </w:tcPr>
          <w:p w:rsidR="00CB228D" w:rsidRPr="00A95B3C" w:rsidRDefault="00CB228D" w:rsidP="00D67C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lastRenderedPageBreak/>
              <w:t>b</w:t>
            </w:r>
          </w:p>
          <w:p w:rsidR="00CB228D" w:rsidRPr="00A95B3C" w:rsidRDefault="00CB228D" w:rsidP="00D67C1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1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  <w:tc>
          <w:tcPr>
            <w:tcW w:w="667" w:type="dxa"/>
          </w:tcPr>
          <w:p w:rsidR="00CB228D" w:rsidRPr="00A95B3C" w:rsidRDefault="00CB228D" w:rsidP="00D67C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7938" w:type="dxa"/>
          </w:tcPr>
          <w:p w:rsidR="00CB228D" w:rsidRPr="00CB228D" w:rsidRDefault="00CB228D" w:rsidP="00CB228D">
            <w:pPr>
              <w:pStyle w:val="ListParagraph"/>
              <w:tabs>
                <w:tab w:val="left" w:pos="765"/>
              </w:tabs>
              <w:ind w:left="158"/>
              <w:jc w:val="both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</w:p>
          <w:p w:rsidR="00CB228D" w:rsidRPr="00CB228D" w:rsidRDefault="00CB228D" w:rsidP="00CB228D">
            <w:pPr>
              <w:tabs>
                <w:tab w:val="left" w:pos="765"/>
              </w:tabs>
              <w:jc w:val="both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Nếu đặt điện tích </w:t>
            </w:r>
            <w:r w:rsidRPr="00CB228D">
              <w:rPr>
                <w:position w:val="-16"/>
              </w:rPr>
              <w:object w:dxaOrig="1200" w:dyaOrig="440">
                <v:shape id="_x0000_i1036" type="#_x0000_t75" style="width:60pt;height:21.75pt" o:ole="">
                  <v:imagedata r:id="rId28" o:title=""/>
                </v:shape>
                <o:OLEObject Type="Embed" ProgID="Equation.DSMT4" ShapeID="_x0000_i1036" DrawAspect="Content" ObjectID="_1592631247" r:id="rId29"/>
              </w:object>
            </w: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 tại </w:t>
            </w:r>
            <w:r w:rsidRPr="00CB228D">
              <w:rPr>
                <w:position w:val="-4"/>
              </w:rPr>
              <w:object w:dxaOrig="300" w:dyaOrig="260">
                <v:shape id="_x0000_i1037" type="#_x0000_t75" style="width:15pt;height:12.75pt" o:ole="">
                  <v:imagedata r:id="rId30" o:title=""/>
                </v:shape>
                <o:OLEObject Type="Embed" ProgID="Equation.DSMT4" ShapeID="_x0000_i1037" DrawAspect="Content" ObjectID="_1592631248" r:id="rId31"/>
              </w:object>
            </w: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: </w:t>
            </w:r>
            <w:r w:rsidRPr="00CB228D">
              <w:rPr>
                <w:position w:val="-14"/>
              </w:rPr>
              <w:object w:dxaOrig="279" w:dyaOrig="400">
                <v:shape id="_x0000_i1038" type="#_x0000_t75" style="width:14.25pt;height:20.25pt" o:ole="">
                  <v:imagedata r:id="rId32" o:title=""/>
                </v:shape>
                <o:OLEObject Type="Embed" ProgID="Equation.DSMT4" ShapeID="_x0000_i1038" DrawAspect="Content" ObjectID="_1592631249" r:id="rId33"/>
              </w:object>
            </w: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 chịu tác dụng của lực điện: </w:t>
            </w:r>
            <w:r w:rsidRPr="00CB228D">
              <w:object w:dxaOrig="1260" w:dyaOrig="465">
                <v:shape id="_x0000_i1039" type="#_x0000_t75" style="width:63pt;height:23.25pt" o:ole="">
                  <v:imagedata r:id="rId34" o:title=""/>
                </v:shape>
                <o:OLEObject Type="Embed" ProgID="Equation.DSMT4" ShapeID="_x0000_i1039" DrawAspect="Content" ObjectID="_1592631250" r:id="rId35"/>
              </w:object>
            </w:r>
          </w:p>
          <w:p w:rsidR="00CB228D" w:rsidRPr="00CB228D" w:rsidRDefault="00CB228D" w:rsidP="00CB228D">
            <w:pPr>
              <w:pStyle w:val="ListParagraph"/>
              <w:tabs>
                <w:tab w:val="left" w:pos="765"/>
              </w:tabs>
              <w:ind w:left="158"/>
              <w:jc w:val="both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Do </w:t>
            </w:r>
            <w:r w:rsidRPr="00CB228D">
              <w:rPr>
                <w:rFonts w:ascii="Times New Roman" w:eastAsia="Times New Roman" w:hAnsi="Times New Roman" w:cs="Times New Roman"/>
                <w:position w:val="-14"/>
                <w:sz w:val="26"/>
                <w:szCs w:val="24"/>
              </w:rPr>
              <w:object w:dxaOrig="740" w:dyaOrig="400">
                <v:shape id="_x0000_i1040" type="#_x0000_t75" style="width:36.75pt;height:20.25pt" o:ole="">
                  <v:imagedata r:id="rId36" o:title=""/>
                </v:shape>
                <o:OLEObject Type="Embed" ProgID="Equation.DSMT4" ShapeID="_x0000_i1040" DrawAspect="Content" ObjectID="_1592631251" r:id="rId37"/>
              </w:object>
            </w: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 nên: </w:t>
            </w:r>
            <w:r w:rsidRPr="00CB228D">
              <w:rPr>
                <w:rFonts w:ascii="Times New Roman" w:eastAsia="Times New Roman" w:hAnsi="Times New Roman" w:cs="Times New Roman"/>
                <w:position w:val="-14"/>
                <w:sz w:val="26"/>
                <w:szCs w:val="24"/>
              </w:rPr>
              <w:object w:dxaOrig="1260" w:dyaOrig="480">
                <v:shape id="_x0000_i1041" type="#_x0000_t75" style="width:63pt;height:24pt" o:ole="">
                  <v:imagedata r:id="rId38" o:title=""/>
                </v:shape>
                <o:OLEObject Type="Embed" ProgID="Equation.DSMT4" ShapeID="_x0000_i1041" DrawAspect="Content" ObjectID="_1592631252" r:id="rId39"/>
              </w:object>
            </w:r>
          </w:p>
          <w:p w:rsidR="00CB228D" w:rsidRPr="00CB228D" w:rsidRDefault="00CB228D" w:rsidP="00CB228D">
            <w:pPr>
              <w:pStyle w:val="ListParagraph"/>
              <w:tabs>
                <w:tab w:val="left" w:pos="765"/>
              </w:tabs>
              <w:ind w:left="158"/>
              <w:jc w:val="both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Độ lớn lực điện: </w:t>
            </w:r>
            <w:r w:rsidRPr="00CB228D">
              <w:rPr>
                <w:rFonts w:ascii="Times New Roman" w:eastAsia="Times New Roman" w:hAnsi="Times New Roman" w:cs="Times New Roman"/>
                <w:position w:val="-18"/>
                <w:sz w:val="26"/>
                <w:szCs w:val="24"/>
              </w:rPr>
              <w:object w:dxaOrig="4239" w:dyaOrig="480">
                <v:shape id="_x0000_i1042" type="#_x0000_t75" style="width:212.25pt;height:24pt" o:ole="">
                  <v:imagedata r:id="rId40" o:title=""/>
                </v:shape>
                <o:OLEObject Type="Embed" ProgID="Equation.DSMT4" ShapeID="_x0000_i1042" DrawAspect="Content" ObjectID="_1592631253" r:id="rId41"/>
              </w:object>
            </w:r>
          </w:p>
          <w:p w:rsidR="00CB228D" w:rsidRPr="00E764F7" w:rsidRDefault="00CB228D" w:rsidP="00E764F7">
            <w:pPr>
              <w:pStyle w:val="ListParagraph"/>
              <w:tabs>
                <w:tab w:val="left" w:pos="765"/>
              </w:tabs>
              <w:ind w:left="158"/>
              <w:jc w:val="both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 w:rsidRPr="00CB228D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Vậy: </w:t>
            </w:r>
            <w:r w:rsidRPr="00CB228D">
              <w:rPr>
                <w:rFonts w:ascii="Times New Roman" w:eastAsia="Times New Roman" w:hAnsi="Times New Roman" w:cs="Times New Roman"/>
                <w:position w:val="-40"/>
                <w:sz w:val="26"/>
                <w:szCs w:val="24"/>
              </w:rPr>
              <w:object w:dxaOrig="1380" w:dyaOrig="920">
                <v:shape id="_x0000_i1043" type="#_x0000_t75" style="width:69pt;height:45.75pt" o:ole="">
                  <v:imagedata r:id="rId42" o:title=""/>
                </v:shape>
                <o:OLEObject Type="Embed" ProgID="Equation.DSMT4" ShapeID="_x0000_i1043" DrawAspect="Content" ObjectID="_1592631254" r:id="rId43"/>
              </w:object>
            </w:r>
          </w:p>
        </w:tc>
        <w:tc>
          <w:tcPr>
            <w:tcW w:w="1400" w:type="dxa"/>
            <w:vAlign w:val="center"/>
          </w:tcPr>
          <w:p w:rsidR="00CB228D" w:rsidRPr="00CB228D" w:rsidRDefault="00CB228D" w:rsidP="00D67C1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  <w:lang w:val="vi-VN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1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</w:tbl>
    <w:p w:rsidR="008B5A6C" w:rsidRPr="00CB228D" w:rsidRDefault="008B5A6C" w:rsidP="004F5B4D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091700" w:rsidRDefault="00091700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091700" w:rsidRDefault="00091700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4F5B4D" w:rsidRDefault="004F5B4D" w:rsidP="004F5B4D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="00820A4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0</w:t>
      </w:r>
      <w:r w:rsidR="003A4A57">
        <w:rPr>
          <w:rFonts w:ascii="Times New Roman" w:eastAsia="Times New Roman" w:hAnsi="Times New Roman" w:cs="Times New Roman"/>
          <w:b/>
          <w:sz w:val="26"/>
          <w:szCs w:val="26"/>
        </w:rPr>
        <w:t>2</w:t>
      </w:r>
    </w:p>
    <w:p w:rsidR="008B5A6C" w:rsidRDefault="008B5A6C" w:rsidP="004F5B4D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</w:p>
    <w:tbl>
      <w:tblPr>
        <w:tblW w:w="11170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65"/>
        <w:gridCol w:w="667"/>
        <w:gridCol w:w="7938"/>
        <w:gridCol w:w="1400"/>
      </w:tblGrid>
      <w:tr w:rsidR="007D79F1" w:rsidRPr="00A95B3C" w:rsidTr="00513667">
        <w:tc>
          <w:tcPr>
            <w:tcW w:w="1165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âu</w:t>
            </w:r>
            <w:proofErr w:type="spellEnd"/>
          </w:p>
        </w:tc>
        <w:tc>
          <w:tcPr>
            <w:tcW w:w="667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Ý</w:t>
            </w:r>
          </w:p>
        </w:tc>
        <w:tc>
          <w:tcPr>
            <w:tcW w:w="7938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Nội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 xml:space="preserve"> dung</w:t>
            </w:r>
          </w:p>
        </w:tc>
        <w:tc>
          <w:tcPr>
            <w:tcW w:w="1400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Điểm</w:t>
            </w:r>
            <w:proofErr w:type="spellEnd"/>
          </w:p>
        </w:tc>
      </w:tr>
      <w:tr w:rsidR="007D79F1" w:rsidRPr="00A95B3C" w:rsidTr="00513667">
        <w:trPr>
          <w:trHeight w:val="712"/>
        </w:trPr>
        <w:tc>
          <w:tcPr>
            <w:tcW w:w="1165" w:type="dxa"/>
            <w:vMerge w:val="restart"/>
            <w:vAlign w:val="center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  <w:p w:rsidR="007D79F1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1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  <w:tc>
          <w:tcPr>
            <w:tcW w:w="667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.1</w:t>
            </w:r>
          </w:p>
        </w:tc>
        <w:tc>
          <w:tcPr>
            <w:tcW w:w="7938" w:type="dxa"/>
          </w:tcPr>
          <w:p w:rsidR="00442A23" w:rsidRPr="002730CA" w:rsidRDefault="00442A23" w:rsidP="00442A23">
            <w:pPr>
              <w:pStyle w:val="ListParagraph"/>
              <w:ind w:left="16"/>
              <w:rPr>
                <w:rFonts w:ascii="Times New Roman" w:hAnsi="Times New Roman"/>
                <w:color w:val="000000"/>
                <w:sz w:val="26"/>
                <w:lang w:val="vi-VN"/>
              </w:rPr>
            </w:pPr>
            <w:r w:rsidRPr="002730CA">
              <w:rPr>
                <w:rFonts w:ascii="Times New Roman" w:hAnsi="Times New Roman"/>
                <w:color w:val="000000"/>
                <w:sz w:val="26"/>
                <w:lang w:val="vi-VN"/>
              </w:rPr>
              <w:t>Momen quán tính của ròng rọc:</w:t>
            </w:r>
          </w:p>
          <w:p w:rsidR="007D79F1" w:rsidRPr="00442A23" w:rsidRDefault="00442A23" w:rsidP="00442A23">
            <w:pPr>
              <w:pStyle w:val="ListParagraph"/>
              <w:ind w:left="16"/>
              <w:rPr>
                <w:rFonts w:ascii="Times New Roman" w:hAnsi="Times New Roman"/>
                <w:color w:val="000000"/>
                <w:sz w:val="26"/>
              </w:rPr>
            </w:pPr>
            <w:r w:rsidRPr="002730CA">
              <w:rPr>
                <w:rFonts w:ascii="Times New Roman" w:hAnsi="Times New Roman"/>
                <w:color w:val="000000"/>
                <w:position w:val="-24"/>
                <w:sz w:val="26"/>
              </w:rPr>
              <w:object w:dxaOrig="4140" w:dyaOrig="660">
                <v:shape id="_x0000_i1044" type="#_x0000_t75" style="width:211.5pt;height:31.5pt" o:ole="">
                  <v:imagedata r:id="rId44" o:title=""/>
                </v:shape>
                <o:OLEObject Type="Embed" ProgID="Equation.DSMT4" ShapeID="_x0000_i1044" DrawAspect="Content" ObjectID="_1592631255" r:id="rId45"/>
              </w:object>
            </w:r>
            <w:r w:rsidRPr="002730CA">
              <w:rPr>
                <w:rFonts w:ascii="Times New Roman" w:hAnsi="Times New Roman"/>
                <w:color w:val="000000"/>
                <w:sz w:val="26"/>
              </w:rPr>
              <w:tab/>
            </w:r>
          </w:p>
        </w:tc>
        <w:tc>
          <w:tcPr>
            <w:tcW w:w="1400" w:type="dxa"/>
            <w:vAlign w:val="center"/>
          </w:tcPr>
          <w:p w:rsidR="007D79F1" w:rsidRPr="00A95B3C" w:rsidRDefault="007D79F1" w:rsidP="0051366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  <w:tr w:rsidR="007D79F1" w:rsidRPr="00A95B3C" w:rsidTr="00513667">
        <w:trPr>
          <w:trHeight w:val="712"/>
        </w:trPr>
        <w:tc>
          <w:tcPr>
            <w:tcW w:w="1165" w:type="dxa"/>
            <w:vMerge/>
            <w:vAlign w:val="center"/>
          </w:tcPr>
          <w:p w:rsidR="007D79F1" w:rsidRPr="00A95B3C" w:rsidRDefault="007D79F1" w:rsidP="005136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667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.2</w:t>
            </w:r>
          </w:p>
        </w:tc>
        <w:tc>
          <w:tcPr>
            <w:tcW w:w="7938" w:type="dxa"/>
          </w:tcPr>
          <w:p w:rsidR="00442A23" w:rsidRPr="002730CA" w:rsidRDefault="00442A23" w:rsidP="00442A23">
            <w:pPr>
              <w:pStyle w:val="ListParagraph"/>
              <w:ind w:left="16"/>
              <w:rPr>
                <w:rFonts w:ascii="Times New Roman" w:hAnsi="Times New Roman"/>
                <w:color w:val="000000"/>
                <w:sz w:val="26"/>
              </w:rPr>
            </w:pPr>
            <w:r w:rsidRPr="002730CA">
              <w:rPr>
                <w:rFonts w:ascii="Times New Roman" w:hAnsi="Times New Roman"/>
                <w:color w:val="000000"/>
                <w:position w:val="-4"/>
                <w:sz w:val="26"/>
              </w:rPr>
              <w:object w:dxaOrig="760" w:dyaOrig="260">
                <v:shape id="_x0000_i1045" type="#_x0000_t75" style="width:38.25pt;height:13.5pt" o:ole="">
                  <v:imagedata r:id="rId46" o:title=""/>
                </v:shape>
                <o:OLEObject Type="Embed" ProgID="Equation.DSMT4" ShapeID="_x0000_i1045" DrawAspect="Content" ObjectID="_1592631256" r:id="rId47"/>
              </w:object>
            </w:r>
            <w:r w:rsidRPr="002730CA">
              <w:rPr>
                <w:rFonts w:ascii="Times New Roman" w:hAnsi="Times New Roman"/>
                <w:color w:val="000000"/>
                <w:sz w:val="26"/>
                <w:lang w:val="de-DE"/>
              </w:rPr>
              <w:t xml:space="preserve"> (vòng/ phút) </w:t>
            </w:r>
            <w:r w:rsidRPr="002730CA">
              <w:rPr>
                <w:rFonts w:ascii="Times New Roman" w:hAnsi="Times New Roman"/>
                <w:color w:val="000000"/>
                <w:position w:val="-16"/>
                <w:sz w:val="26"/>
              </w:rPr>
              <w:object w:dxaOrig="2240" w:dyaOrig="440">
                <v:shape id="_x0000_i1046" type="#_x0000_t75" style="width:114pt;height:21.75pt" o:ole="">
                  <v:imagedata r:id="rId48" o:title=""/>
                </v:shape>
                <o:OLEObject Type="Embed" ProgID="Equation.DSMT4" ShapeID="_x0000_i1046" DrawAspect="Content" ObjectID="_1592631257" r:id="rId49"/>
              </w:object>
            </w:r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, </w:t>
            </w: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lúc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ròng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r w:rsidRPr="002730CA">
              <w:rPr>
                <w:rFonts w:ascii="Times New Roman" w:hAnsi="Times New Roman"/>
                <w:color w:val="000000"/>
                <w:sz w:val="26"/>
                <w:lang w:val="vi-VN"/>
              </w:rPr>
              <w:t xml:space="preserve">dừng lại </w:t>
            </w: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hẳn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 </w:t>
            </w:r>
            <w:r w:rsidRPr="002730CA">
              <w:rPr>
                <w:rFonts w:ascii="Times New Roman" w:hAnsi="Times New Roman"/>
                <w:color w:val="000000"/>
                <w:position w:val="-16"/>
                <w:sz w:val="26"/>
              </w:rPr>
              <w:object w:dxaOrig="1480" w:dyaOrig="440">
                <v:shape id="_x0000_i1047" type="#_x0000_t75" style="width:75.75pt;height:21.75pt" o:ole="">
                  <v:imagedata r:id="rId50" o:title=""/>
                </v:shape>
                <o:OLEObject Type="Embed" ProgID="Equation.DSMT4" ShapeID="_x0000_i1047" DrawAspect="Content" ObjectID="_1592631258" r:id="rId51"/>
              </w:object>
            </w:r>
          </w:p>
          <w:p w:rsidR="007D79F1" w:rsidRPr="00442A23" w:rsidRDefault="00442A23" w:rsidP="00442A23">
            <w:pPr>
              <w:pStyle w:val="ListParagraph"/>
              <w:ind w:left="16"/>
              <w:rPr>
                <w:rFonts w:ascii="Times New Roman" w:hAnsi="Times New Roman"/>
                <w:color w:val="000000"/>
                <w:sz w:val="26"/>
              </w:rPr>
            </w:pP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Gia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tốc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góc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của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ròng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rọc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: </w:t>
            </w:r>
            <w:r w:rsidRPr="002730CA">
              <w:rPr>
                <w:rFonts w:ascii="Times New Roman" w:hAnsi="Times New Roman"/>
                <w:color w:val="000000"/>
                <w:position w:val="-24"/>
                <w:sz w:val="26"/>
              </w:rPr>
              <w:object w:dxaOrig="4180" w:dyaOrig="680">
                <v:shape id="_x0000_i1048" type="#_x0000_t75" style="width:213.75pt;height:33.75pt" o:ole="">
                  <v:imagedata r:id="rId52" o:title=""/>
                </v:shape>
                <o:OLEObject Type="Embed" ProgID="Equation.DSMT4" ShapeID="_x0000_i1048" DrawAspect="Content" ObjectID="_1592631259" r:id="rId53"/>
              </w:object>
            </w:r>
          </w:p>
        </w:tc>
        <w:tc>
          <w:tcPr>
            <w:tcW w:w="1400" w:type="dxa"/>
            <w:vAlign w:val="center"/>
          </w:tcPr>
          <w:p w:rsidR="007D79F1" w:rsidRPr="00A95B3C" w:rsidRDefault="007D79F1" w:rsidP="0051366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  <w:tr w:rsidR="00442A23" w:rsidRPr="00A95B3C" w:rsidTr="00E6623B">
        <w:trPr>
          <w:trHeight w:val="3216"/>
        </w:trPr>
        <w:tc>
          <w:tcPr>
            <w:tcW w:w="1165" w:type="dxa"/>
            <w:vAlign w:val="center"/>
          </w:tcPr>
          <w:p w:rsidR="00442A23" w:rsidRPr="00A95B3C" w:rsidRDefault="00442A23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  <w:p w:rsidR="00442A23" w:rsidRPr="00A95B3C" w:rsidRDefault="00442A23" w:rsidP="0051366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1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  <w:tc>
          <w:tcPr>
            <w:tcW w:w="667" w:type="dxa"/>
          </w:tcPr>
          <w:p w:rsidR="00442A23" w:rsidRPr="00A95B3C" w:rsidRDefault="00442A23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7938" w:type="dxa"/>
          </w:tcPr>
          <w:p w:rsidR="00442A23" w:rsidRPr="002730CA" w:rsidRDefault="00442A23" w:rsidP="00442A23">
            <w:pPr>
              <w:pStyle w:val="ListParagraph"/>
              <w:ind w:left="16"/>
              <w:rPr>
                <w:rFonts w:ascii="Times New Roman" w:hAnsi="Times New Roman"/>
                <w:color w:val="000000"/>
                <w:sz w:val="26"/>
              </w:rPr>
            </w:pP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Tổng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góc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ròng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rọc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quay </w:t>
            </w: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được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kể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r w:rsidRPr="002730CA">
              <w:rPr>
                <w:rFonts w:ascii="Times New Roman" w:hAnsi="Times New Roman" w:cs="Times New Roman"/>
                <w:sz w:val="26"/>
                <w:szCs w:val="26"/>
              </w:rPr>
              <w:t>t</w:t>
            </w:r>
            <w:r w:rsidRPr="002730C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ừ lúc tác </w:t>
            </w:r>
            <w:r w:rsidRPr="002730CA">
              <w:rPr>
                <w:rFonts w:ascii="Times New Roman" w:hAnsi="Times New Roman"/>
                <w:color w:val="000000"/>
                <w:sz w:val="26"/>
                <w:lang w:val="de-DE"/>
              </w:rPr>
              <w:t xml:space="preserve">dụng lên ròng rọc một lực </w:t>
            </w:r>
            <w:r w:rsidRPr="002730CA">
              <w:rPr>
                <w:rFonts w:ascii="Times New Roman" w:hAnsi="Times New Roman"/>
                <w:color w:val="000000"/>
                <w:position w:val="-16"/>
                <w:sz w:val="26"/>
              </w:rPr>
              <w:object w:dxaOrig="639" w:dyaOrig="499">
                <v:shape id="_x0000_i1049" type="#_x0000_t75" style="width:33pt;height:24.75pt" o:ole="">
                  <v:imagedata r:id="rId54" o:title=""/>
                </v:shape>
                <o:OLEObject Type="Embed" ProgID="Equation.DSMT4" ShapeID="_x0000_i1049" DrawAspect="Content" ObjectID="_1592631260" r:id="rId55"/>
              </w:object>
            </w:r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cho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r w:rsidRPr="002730CA">
              <w:rPr>
                <w:rFonts w:ascii="Times New Roman" w:hAnsi="Times New Roman"/>
                <w:color w:val="000000"/>
                <w:sz w:val="26"/>
                <w:lang w:val="vi-VN"/>
              </w:rPr>
              <w:t xml:space="preserve">đến lúc ròng rọc dừng lại </w:t>
            </w: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hẳn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>:</w:t>
            </w:r>
            <w:r>
              <w:rPr>
                <w:rFonts w:ascii="Times New Roman" w:hAnsi="Times New Roman"/>
                <w:color w:val="000000"/>
                <w:sz w:val="26"/>
                <w:lang w:val="vi-VN"/>
              </w:rPr>
              <w:t xml:space="preserve"> </w:t>
            </w:r>
            <w:r w:rsidRPr="002730CA">
              <w:rPr>
                <w:rFonts w:ascii="Times New Roman" w:hAnsi="Times New Roman"/>
                <w:color w:val="000000"/>
                <w:position w:val="-14"/>
                <w:sz w:val="26"/>
              </w:rPr>
              <w:object w:dxaOrig="1680" w:dyaOrig="420">
                <v:shape id="_x0000_i1050" type="#_x0000_t75" style="width:85.5pt;height:21pt" o:ole="">
                  <v:imagedata r:id="rId56" o:title=""/>
                </v:shape>
                <o:OLEObject Type="Embed" ProgID="Equation.DSMT4" ShapeID="_x0000_i1050" DrawAspect="Content" ObjectID="_1592631261" r:id="rId57"/>
              </w:object>
            </w:r>
            <w:r w:rsidRPr="002730CA">
              <w:rPr>
                <w:rFonts w:ascii="Times New Roman" w:hAnsi="Times New Roman"/>
                <w:color w:val="000000"/>
                <w:position w:val="-38"/>
                <w:sz w:val="26"/>
              </w:rPr>
              <w:object w:dxaOrig="5820" w:dyaOrig="940">
                <v:shape id="_x0000_i1051" type="#_x0000_t75" style="width:297.75pt;height:45.75pt" o:ole="">
                  <v:imagedata r:id="rId58" o:title=""/>
                </v:shape>
                <o:OLEObject Type="Embed" ProgID="Equation.DSMT4" ShapeID="_x0000_i1051" DrawAspect="Content" ObjectID="_1592631262" r:id="rId59"/>
              </w:object>
            </w:r>
          </w:p>
          <w:p w:rsidR="00442A23" w:rsidRPr="002730CA" w:rsidRDefault="00442A23" w:rsidP="00442A23">
            <w:pPr>
              <w:pStyle w:val="ListParagraph"/>
              <w:ind w:left="16"/>
              <w:rPr>
                <w:rFonts w:ascii="Times New Roman" w:hAnsi="Times New Roman"/>
                <w:color w:val="000000"/>
                <w:sz w:val="26"/>
              </w:rPr>
            </w:pPr>
            <w:r w:rsidRPr="002730CA">
              <w:rPr>
                <w:rFonts w:ascii="Times New Roman" w:hAnsi="Times New Roman"/>
                <w:color w:val="000000"/>
                <w:sz w:val="26"/>
              </w:rPr>
              <w:t>S</w:t>
            </w:r>
            <w:r w:rsidRPr="002730CA">
              <w:rPr>
                <w:rFonts w:ascii="Times New Roman" w:hAnsi="Times New Roman"/>
                <w:color w:val="000000"/>
                <w:sz w:val="26"/>
                <w:lang w:val="vi-VN"/>
              </w:rPr>
              <w:t>ố vòng mà ròng rọc đ</w:t>
            </w:r>
            <w:r w:rsidRPr="002730CA">
              <w:rPr>
                <w:rFonts w:ascii="Times New Roman" w:hAnsi="Times New Roman"/>
                <w:color w:val="000000"/>
                <w:sz w:val="26"/>
              </w:rPr>
              <w:t>ã</w:t>
            </w:r>
            <w:r w:rsidRPr="002730CA">
              <w:rPr>
                <w:rFonts w:ascii="Times New Roman" w:hAnsi="Times New Roman"/>
                <w:color w:val="000000"/>
                <w:sz w:val="26"/>
                <w:lang w:val="vi-VN"/>
              </w:rPr>
              <w:t xml:space="preserve"> quay được</w:t>
            </w:r>
            <w:r w:rsidRPr="002730CA">
              <w:rPr>
                <w:rFonts w:ascii="Times New Roman" w:hAnsi="Times New Roman"/>
                <w:color w:val="000000"/>
                <w:sz w:val="26"/>
              </w:rPr>
              <w:t>:</w:t>
            </w:r>
          </w:p>
          <w:p w:rsidR="00442A23" w:rsidRPr="002730CA" w:rsidRDefault="00442A23" w:rsidP="00442A23">
            <w:pPr>
              <w:pStyle w:val="ListParagraph"/>
              <w:ind w:left="16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2730CA">
              <w:rPr>
                <w:rFonts w:ascii="Times New Roman" w:hAnsi="Times New Roman"/>
                <w:color w:val="000000"/>
                <w:position w:val="-24"/>
                <w:sz w:val="26"/>
              </w:rPr>
              <w:object w:dxaOrig="2400" w:dyaOrig="660">
                <v:shape id="_x0000_i1052" type="#_x0000_t75" style="width:123pt;height:31.5pt" o:ole="">
                  <v:imagedata r:id="rId60" o:title=""/>
                </v:shape>
                <o:OLEObject Type="Embed" ProgID="Equation.DSMT4" ShapeID="_x0000_i1052" DrawAspect="Content" ObjectID="_1592631263" r:id="rId61"/>
              </w:object>
            </w:r>
            <w:r w:rsidRPr="002730CA">
              <w:rPr>
                <w:rFonts w:ascii="Times New Roman" w:hAnsi="Times New Roman"/>
                <w:color w:val="000000"/>
                <w:sz w:val="26"/>
              </w:rPr>
              <w:t xml:space="preserve"> (</w:t>
            </w:r>
            <w:proofErr w:type="spellStart"/>
            <w:r w:rsidRPr="002730CA">
              <w:rPr>
                <w:rFonts w:ascii="Times New Roman" w:hAnsi="Times New Roman"/>
                <w:color w:val="000000"/>
                <w:sz w:val="26"/>
              </w:rPr>
              <w:t>vòng</w:t>
            </w:r>
            <w:proofErr w:type="spellEnd"/>
            <w:r w:rsidRPr="002730CA">
              <w:rPr>
                <w:rFonts w:ascii="Times New Roman" w:hAnsi="Times New Roman"/>
                <w:color w:val="000000"/>
                <w:sz w:val="26"/>
              </w:rPr>
              <w:t>)</w:t>
            </w:r>
          </w:p>
          <w:p w:rsidR="00442A23" w:rsidRPr="00A9152D" w:rsidRDefault="00442A23" w:rsidP="007D79F1">
            <w:pPr>
              <w:pStyle w:val="ListParagraph"/>
              <w:ind w:left="90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1400" w:type="dxa"/>
            <w:vAlign w:val="center"/>
          </w:tcPr>
          <w:p w:rsidR="00442A23" w:rsidRPr="00A95B3C" w:rsidRDefault="00442A23" w:rsidP="0051366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1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</w:tbl>
    <w:p w:rsidR="008B5A6C" w:rsidRPr="00C014FE" w:rsidRDefault="008B5A6C" w:rsidP="004F5B4D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4F5B4D" w:rsidRDefault="004F5B4D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8D03EE" w:rsidRDefault="003D662C" w:rsidP="007D79F1">
      <w:pPr>
        <w:pStyle w:val="ListParagraph"/>
        <w:ind w:left="-207"/>
        <w:jc w:val="center"/>
        <w:rPr>
          <w:lang w:val="de-DE"/>
        </w:rPr>
      </w:pPr>
      <w:r w:rsidRPr="00F24DD3">
        <w:rPr>
          <w:rFonts w:ascii="Times New Roman" w:hAnsi="Times New Roman" w:cs="Times New Roman"/>
          <w:sz w:val="26"/>
          <w:szCs w:val="26"/>
          <w:lang w:val="de-DE"/>
        </w:rPr>
        <w:t>---------------------------------------------o Hết o---------------------------------------------</w:t>
      </w:r>
    </w:p>
    <w:sectPr w:rsidR="008D03EE" w:rsidSect="004F5B4D">
      <w:pgSz w:w="12240" w:h="15840"/>
      <w:pgMar w:top="426" w:right="333" w:bottom="42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A3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063F9"/>
    <w:multiLevelType w:val="hybridMultilevel"/>
    <w:tmpl w:val="E364003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">
    <w:nsid w:val="050118C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">
    <w:nsid w:val="05745EC7"/>
    <w:multiLevelType w:val="hybridMultilevel"/>
    <w:tmpl w:val="CEFC190A"/>
    <w:lvl w:ilvl="0" w:tplc="306E6A8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">
    <w:nsid w:val="0A5803E8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">
    <w:nsid w:val="0E587878"/>
    <w:multiLevelType w:val="hybridMultilevel"/>
    <w:tmpl w:val="650E27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5042D5"/>
    <w:multiLevelType w:val="hybridMultilevel"/>
    <w:tmpl w:val="C96EFAC8"/>
    <w:lvl w:ilvl="0" w:tplc="032E5CA6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23EE13A7"/>
    <w:multiLevelType w:val="hybridMultilevel"/>
    <w:tmpl w:val="2E780B6A"/>
    <w:lvl w:ilvl="0" w:tplc="11A8BFDE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7">
    <w:nsid w:val="249C1FCB"/>
    <w:multiLevelType w:val="hybridMultilevel"/>
    <w:tmpl w:val="D01C7F2E"/>
    <w:lvl w:ilvl="0" w:tplc="FBA459C2">
      <w:start w:val="2"/>
      <w:numFmt w:val="bullet"/>
      <w:lvlText w:val="-"/>
      <w:lvlJc w:val="left"/>
      <w:pPr>
        <w:ind w:left="11" w:hanging="360"/>
      </w:pPr>
      <w:rPr>
        <w:rFonts w:ascii="Times New Roman" w:eastAsiaTheme="minorHAnsi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7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71" w:hanging="360"/>
      </w:pPr>
      <w:rPr>
        <w:rFonts w:ascii="Wingdings" w:hAnsi="Wingdings" w:hint="default"/>
      </w:rPr>
    </w:lvl>
  </w:abstractNum>
  <w:abstractNum w:abstractNumId="8">
    <w:nsid w:val="302E122D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9">
    <w:nsid w:val="35A40594"/>
    <w:multiLevelType w:val="hybridMultilevel"/>
    <w:tmpl w:val="AF76B100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0">
    <w:nsid w:val="3CCC20C4"/>
    <w:multiLevelType w:val="hybridMultilevel"/>
    <w:tmpl w:val="5220EE6E"/>
    <w:lvl w:ilvl="0" w:tplc="0DE0C64A">
      <w:start w:val="1"/>
      <w:numFmt w:val="lowerLetter"/>
      <w:lvlText w:val="%1."/>
      <w:lvlJc w:val="left"/>
      <w:pPr>
        <w:ind w:left="-349" w:hanging="360"/>
      </w:pPr>
    </w:lvl>
    <w:lvl w:ilvl="1" w:tplc="04090019">
      <w:start w:val="1"/>
      <w:numFmt w:val="lowerLetter"/>
      <w:lvlText w:val="%2."/>
      <w:lvlJc w:val="left"/>
      <w:pPr>
        <w:ind w:left="371" w:hanging="360"/>
      </w:pPr>
    </w:lvl>
    <w:lvl w:ilvl="2" w:tplc="0409001B">
      <w:start w:val="1"/>
      <w:numFmt w:val="lowerRoman"/>
      <w:lvlText w:val="%3."/>
      <w:lvlJc w:val="right"/>
      <w:pPr>
        <w:ind w:left="1091" w:hanging="180"/>
      </w:pPr>
    </w:lvl>
    <w:lvl w:ilvl="3" w:tplc="0409000F">
      <w:start w:val="1"/>
      <w:numFmt w:val="decimal"/>
      <w:lvlText w:val="%4."/>
      <w:lvlJc w:val="left"/>
      <w:pPr>
        <w:ind w:left="1811" w:hanging="360"/>
      </w:pPr>
    </w:lvl>
    <w:lvl w:ilvl="4" w:tplc="04090019">
      <w:start w:val="1"/>
      <w:numFmt w:val="lowerLetter"/>
      <w:lvlText w:val="%5."/>
      <w:lvlJc w:val="left"/>
      <w:pPr>
        <w:ind w:left="2531" w:hanging="360"/>
      </w:pPr>
    </w:lvl>
    <w:lvl w:ilvl="5" w:tplc="0409001B">
      <w:start w:val="1"/>
      <w:numFmt w:val="lowerRoman"/>
      <w:lvlText w:val="%6."/>
      <w:lvlJc w:val="right"/>
      <w:pPr>
        <w:ind w:left="3251" w:hanging="180"/>
      </w:pPr>
    </w:lvl>
    <w:lvl w:ilvl="6" w:tplc="0409000F">
      <w:start w:val="1"/>
      <w:numFmt w:val="decimal"/>
      <w:lvlText w:val="%7."/>
      <w:lvlJc w:val="left"/>
      <w:pPr>
        <w:ind w:left="3971" w:hanging="360"/>
      </w:pPr>
    </w:lvl>
    <w:lvl w:ilvl="7" w:tplc="04090019">
      <w:start w:val="1"/>
      <w:numFmt w:val="lowerLetter"/>
      <w:lvlText w:val="%8."/>
      <w:lvlJc w:val="left"/>
      <w:pPr>
        <w:ind w:left="4691" w:hanging="360"/>
      </w:pPr>
    </w:lvl>
    <w:lvl w:ilvl="8" w:tplc="0409001B">
      <w:start w:val="1"/>
      <w:numFmt w:val="lowerRoman"/>
      <w:lvlText w:val="%9."/>
      <w:lvlJc w:val="right"/>
      <w:pPr>
        <w:ind w:left="5411" w:hanging="180"/>
      </w:pPr>
    </w:lvl>
  </w:abstractNum>
  <w:abstractNum w:abstractNumId="11">
    <w:nsid w:val="3ED408BA"/>
    <w:multiLevelType w:val="hybridMultilevel"/>
    <w:tmpl w:val="3568549A"/>
    <w:lvl w:ilvl="0" w:tplc="F9001D52">
      <w:start w:val="1"/>
      <w:numFmt w:val="bullet"/>
      <w:lvlText w:val="-"/>
      <w:lvlJc w:val="left"/>
      <w:pPr>
        <w:ind w:left="-349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371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091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1811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2531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251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3971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4691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5411" w:hanging="360"/>
      </w:pPr>
      <w:rPr>
        <w:rFonts w:ascii="Wingdings" w:hAnsi="Wingdings" w:hint="default"/>
      </w:rPr>
    </w:lvl>
  </w:abstractNum>
  <w:abstractNum w:abstractNumId="12">
    <w:nsid w:val="3F380084"/>
    <w:multiLevelType w:val="hybridMultilevel"/>
    <w:tmpl w:val="A3DCB4B2"/>
    <w:lvl w:ilvl="0" w:tplc="11A8BFDE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3">
    <w:nsid w:val="4D811ECB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4">
    <w:nsid w:val="583E181C"/>
    <w:multiLevelType w:val="hybridMultilevel"/>
    <w:tmpl w:val="E364003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>
    <w:nsid w:val="6CD457D8"/>
    <w:multiLevelType w:val="hybridMultilevel"/>
    <w:tmpl w:val="2C783E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D8A61A1"/>
    <w:multiLevelType w:val="hybridMultilevel"/>
    <w:tmpl w:val="2E780B6A"/>
    <w:lvl w:ilvl="0" w:tplc="11A8BFDE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num w:numId="1">
    <w:abstractNumId w:val="4"/>
  </w:num>
  <w:num w:numId="2">
    <w:abstractNumId w:val="15"/>
  </w:num>
  <w:num w:numId="3">
    <w:abstractNumId w:val="5"/>
  </w:num>
  <w:num w:numId="4">
    <w:abstractNumId w:val="0"/>
  </w:num>
  <w:num w:numId="5">
    <w:abstractNumId w:val="13"/>
  </w:num>
  <w:num w:numId="6">
    <w:abstractNumId w:val="9"/>
  </w:num>
  <w:num w:numId="7">
    <w:abstractNumId w:val="1"/>
  </w:num>
  <w:num w:numId="8">
    <w:abstractNumId w:val="8"/>
  </w:num>
  <w:num w:numId="9">
    <w:abstractNumId w:val="3"/>
  </w:num>
  <w:num w:numId="10">
    <w:abstractNumId w:val="12"/>
  </w:num>
  <w:num w:numId="11">
    <w:abstractNumId w:val="2"/>
  </w:num>
  <w:num w:numId="12">
    <w:abstractNumId w:val="16"/>
  </w:num>
  <w:num w:numId="13">
    <w:abstractNumId w:val="6"/>
  </w:num>
  <w:num w:numId="14">
    <w:abstractNumId w:val="7"/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1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A6704F"/>
    <w:rsid w:val="00090D76"/>
    <w:rsid w:val="00091700"/>
    <w:rsid w:val="000D0BFD"/>
    <w:rsid w:val="00111C79"/>
    <w:rsid w:val="00184A79"/>
    <w:rsid w:val="00190E84"/>
    <w:rsid w:val="002D36BC"/>
    <w:rsid w:val="00303C4E"/>
    <w:rsid w:val="00343535"/>
    <w:rsid w:val="00350FF1"/>
    <w:rsid w:val="003A257C"/>
    <w:rsid w:val="003A4A57"/>
    <w:rsid w:val="003D662C"/>
    <w:rsid w:val="00436CE3"/>
    <w:rsid w:val="00442A23"/>
    <w:rsid w:val="004D3E28"/>
    <w:rsid w:val="004F5B4D"/>
    <w:rsid w:val="00521B73"/>
    <w:rsid w:val="00524A18"/>
    <w:rsid w:val="005257DE"/>
    <w:rsid w:val="0053519C"/>
    <w:rsid w:val="005F43D4"/>
    <w:rsid w:val="006245EB"/>
    <w:rsid w:val="00713C05"/>
    <w:rsid w:val="007153C4"/>
    <w:rsid w:val="0074503B"/>
    <w:rsid w:val="0075376E"/>
    <w:rsid w:val="007C45F5"/>
    <w:rsid w:val="007D79F1"/>
    <w:rsid w:val="007E1E51"/>
    <w:rsid w:val="00817F41"/>
    <w:rsid w:val="00820A41"/>
    <w:rsid w:val="00862BA0"/>
    <w:rsid w:val="008B5A6C"/>
    <w:rsid w:val="008D03EE"/>
    <w:rsid w:val="008E2868"/>
    <w:rsid w:val="008E3016"/>
    <w:rsid w:val="008E55EA"/>
    <w:rsid w:val="0095336E"/>
    <w:rsid w:val="009C4411"/>
    <w:rsid w:val="009C748F"/>
    <w:rsid w:val="00A6704F"/>
    <w:rsid w:val="00A83F62"/>
    <w:rsid w:val="00A84554"/>
    <w:rsid w:val="00A9152D"/>
    <w:rsid w:val="00A94B17"/>
    <w:rsid w:val="00A95B3C"/>
    <w:rsid w:val="00B853EF"/>
    <w:rsid w:val="00BE5792"/>
    <w:rsid w:val="00C70512"/>
    <w:rsid w:val="00C75731"/>
    <w:rsid w:val="00C778E1"/>
    <w:rsid w:val="00CB228D"/>
    <w:rsid w:val="00D0006C"/>
    <w:rsid w:val="00D46671"/>
    <w:rsid w:val="00D67C14"/>
    <w:rsid w:val="00D94AEB"/>
    <w:rsid w:val="00DA16D2"/>
    <w:rsid w:val="00DD09A8"/>
    <w:rsid w:val="00E47025"/>
    <w:rsid w:val="00E71CAA"/>
    <w:rsid w:val="00E764F7"/>
    <w:rsid w:val="00FE6B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5B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95B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99"/>
    <w:rsid w:val="00A95B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D662C"/>
    <w:pPr>
      <w:spacing w:line="256" w:lineRule="auto"/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316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9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85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2</Pages>
  <Words>342</Words>
  <Characters>195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ss Giang</dc:creator>
  <cp:keywords/>
  <dc:description/>
  <cp:lastModifiedBy>Admin</cp:lastModifiedBy>
  <cp:revision>50</cp:revision>
  <dcterms:created xsi:type="dcterms:W3CDTF">2016-03-02T21:22:00Z</dcterms:created>
  <dcterms:modified xsi:type="dcterms:W3CDTF">2018-07-09T01:47:00Z</dcterms:modified>
</cp:coreProperties>
</file>